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14:paraId="77A6692B" w14:textId="77777777" w:rsidR="00135C7F" w:rsidRDefault="00135C7F"/>
    <w:p w14:paraId="461D7E19" w14:textId="77777777" w:rsidR="006B0AB6" w:rsidRDefault="00070571" w:rsidP="00B67715">
      <w:r>
        <w:rPr>
          <w:noProof/>
        </w:rPr>
        <w:drawing>
          <wp:anchor distT="0" distB="0" distL="114300" distR="114300" simplePos="0" relativeHeight="251659264" behindDoc="1" locked="0" layoutInCell="1" allowOverlap="1" wp14:anchorId="4FFE6560" wp14:editId="6D83FC3F">
            <wp:simplePos x="0" y="0"/>
            <wp:positionH relativeFrom="column">
              <wp:posOffset>3520652</wp:posOffset>
            </wp:positionH>
            <wp:positionV relativeFrom="paragraph">
              <wp:posOffset>45085</wp:posOffset>
            </wp:positionV>
            <wp:extent cx="2720975" cy="2743200"/>
            <wp:effectExtent l="0" t="0" r="317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GoBack"/>
      <w:r>
        <w:rPr>
          <w:noProof/>
        </w:rPr>
        <w:drawing>
          <wp:anchor distT="0" distB="0" distL="114300" distR="114300" simplePos="0" relativeHeight="251658240" behindDoc="1" locked="0" layoutInCell="1" allowOverlap="1" wp14:anchorId="7B70FE0F" wp14:editId="38CF8B59">
            <wp:simplePos x="0" y="0"/>
            <wp:positionH relativeFrom="column">
              <wp:posOffset>311997</wp:posOffset>
            </wp:positionH>
            <wp:positionV relativeFrom="paragraph">
              <wp:posOffset>27940</wp:posOffset>
            </wp:positionV>
            <wp:extent cx="2730719" cy="274320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719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47B5913" w14:textId="77777777" w:rsidR="00B67715" w:rsidRDefault="00256F67" w:rsidP="00256F67">
      <w:pPr>
        <w:tabs>
          <w:tab w:val="left" w:pos="7787"/>
        </w:tabs>
      </w:pPr>
      <w:r>
        <w:tab/>
      </w:r>
    </w:p>
    <w:p w14:paraId="3B151F7F" w14:textId="77777777" w:rsidR="009E34B6" w:rsidRPr="008415BC" w:rsidRDefault="006B0AB6" w:rsidP="006B0AB6">
      <w:pPr>
        <w:jc w:val="center"/>
        <w:rPr>
          <w:b/>
          <w:sz w:val="120"/>
          <w:szCs w:val="120"/>
        </w:rPr>
      </w:pPr>
      <w:r w:rsidRPr="008415BC">
        <w:rPr>
          <w:b/>
          <w:sz w:val="120"/>
          <w:szCs w:val="120"/>
        </w:rPr>
        <w:t>DIFFERENTIAL</w:t>
      </w:r>
    </w:p>
    <w:p w14:paraId="34660CB3" w14:textId="77777777" w:rsidR="006B0AB6" w:rsidRPr="008415BC" w:rsidRDefault="006B0AB6" w:rsidP="006B0AB6">
      <w:pPr>
        <w:jc w:val="center"/>
        <w:rPr>
          <w:b/>
          <w:sz w:val="120"/>
          <w:szCs w:val="120"/>
        </w:rPr>
      </w:pPr>
      <w:r w:rsidRPr="008415BC">
        <w:rPr>
          <w:b/>
          <w:sz w:val="120"/>
          <w:szCs w:val="120"/>
        </w:rPr>
        <w:t>EQUATIONS</w:t>
      </w:r>
    </w:p>
    <w:p w14:paraId="4A020665" w14:textId="77777777" w:rsidR="00C167F9" w:rsidRDefault="00C167F9" w:rsidP="008415BC">
      <w:pPr>
        <w:spacing w:line="480" w:lineRule="auto"/>
      </w:pPr>
    </w:p>
    <w:p w14:paraId="4ABC2296" w14:textId="77777777" w:rsidR="00C167F9" w:rsidRDefault="00C167F9"/>
    <w:p w14:paraId="2E87C2CA" w14:textId="6B13DBCF" w:rsidR="002B4A3D" w:rsidRPr="002B4A3D" w:rsidRDefault="002B4A3D" w:rsidP="002B4A3D">
      <w:pPr>
        <w:jc w:val="center"/>
        <w:rPr>
          <w:b/>
          <w:color w:val="0000CC"/>
          <w:sz w:val="40"/>
          <w:szCs w:val="40"/>
        </w:rPr>
      </w:pPr>
      <w:r w:rsidRPr="008C419E">
        <w:rPr>
          <w:b/>
          <w:sz w:val="32"/>
          <w:szCs w:val="40"/>
        </w:rPr>
        <w:t>By:</w:t>
      </w:r>
      <w:r>
        <w:rPr>
          <w:b/>
          <w:color w:val="0000CC"/>
          <w:sz w:val="40"/>
          <w:szCs w:val="40"/>
        </w:rPr>
        <w:tab/>
      </w:r>
      <w:r w:rsidRPr="000D4445">
        <w:rPr>
          <w:rFonts w:ascii="Old English Text MT" w:hAnsi="Old English Text MT"/>
          <w:b/>
          <w:color w:val="0000CC"/>
          <w:sz w:val="44"/>
          <w:szCs w:val="40"/>
        </w:rPr>
        <w:t>F</w:t>
      </w:r>
      <w:r w:rsidRPr="002B4A3D">
        <w:rPr>
          <w:b/>
          <w:color w:val="0000CC"/>
          <w:sz w:val="40"/>
          <w:szCs w:val="40"/>
        </w:rPr>
        <w:t xml:space="preserve">red </w:t>
      </w:r>
      <w:proofErr w:type="gramStart"/>
      <w:r w:rsidRPr="000D4445">
        <w:rPr>
          <w:rFonts w:ascii="Old English Text MT" w:hAnsi="Old English Text MT"/>
          <w:b/>
          <w:color w:val="0000CC"/>
          <w:sz w:val="44"/>
          <w:szCs w:val="40"/>
        </w:rPr>
        <w:t>K</w:t>
      </w:r>
      <w:r w:rsidRPr="002B4A3D">
        <w:rPr>
          <w:b/>
          <w:color w:val="0000CC"/>
          <w:sz w:val="40"/>
          <w:szCs w:val="40"/>
        </w:rPr>
        <w:t>houry</w:t>
      </w:r>
      <w:r w:rsidR="00815DF6">
        <w:rPr>
          <w:b/>
          <w:color w:val="0000CC"/>
          <w:sz w:val="40"/>
          <w:szCs w:val="40"/>
        </w:rPr>
        <w:t>,</w:t>
      </w:r>
      <w:r w:rsidR="002D53F1">
        <w:rPr>
          <w:b/>
          <w:color w:val="0000CC"/>
          <w:sz w:val="40"/>
          <w:szCs w:val="40"/>
        </w:rPr>
        <w:t xml:space="preserve">  </w:t>
      </w:r>
      <w:r w:rsidR="002D53F1" w:rsidRPr="00B924CF">
        <w:rPr>
          <w:b/>
          <w:i/>
          <w:iCs/>
          <w:sz w:val="28"/>
          <w:szCs w:val="28"/>
        </w:rPr>
        <w:t>MS</w:t>
      </w:r>
      <w:proofErr w:type="gramEnd"/>
    </w:p>
    <w:p w14:paraId="2948813F" w14:textId="77777777" w:rsidR="00C167F9" w:rsidRDefault="00C167F9"/>
    <w:p w14:paraId="5D931AC3" w14:textId="77777777" w:rsidR="004D1A13" w:rsidRDefault="004D1A13"/>
    <w:p w14:paraId="6F76929D" w14:textId="77777777" w:rsidR="00C167F9" w:rsidRDefault="004D1A13" w:rsidP="005C66D4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D219F97" wp14:editId="5DF4178E">
            <wp:extent cx="3179755" cy="1097280"/>
            <wp:effectExtent l="0" t="0" r="190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975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4B6">
        <w:tab/>
      </w:r>
      <w:r w:rsidR="0078743B">
        <w:tab/>
      </w:r>
      <w:r w:rsidR="00695187">
        <w:rPr>
          <w:noProof/>
        </w:rPr>
        <w:drawing>
          <wp:inline distT="0" distB="0" distL="0" distR="0" wp14:anchorId="78388929" wp14:editId="2BF2DD49">
            <wp:extent cx="2468881" cy="1097280"/>
            <wp:effectExtent l="0" t="0" r="7620" b="762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68881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380D4" w14:textId="77777777" w:rsidR="009E34B6" w:rsidRDefault="009229CB" w:rsidP="000A101A">
      <w:pPr>
        <w:spacing w:after="120" w:line="360" w:lineRule="auto"/>
        <w:jc w:val="center"/>
      </w:pPr>
      <w:r>
        <w:rPr>
          <w:noProof/>
        </w:rPr>
        <w:drawing>
          <wp:inline distT="0" distB="0" distL="0" distR="0" wp14:anchorId="1F2008DF" wp14:editId="2B011433">
            <wp:extent cx="1729588" cy="2377440"/>
            <wp:effectExtent l="0" t="0" r="4445" b="381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9588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761B">
        <w:tab/>
      </w:r>
      <w:r w:rsidR="00B84773">
        <w:rPr>
          <w:noProof/>
          <w:sz w:val="22"/>
        </w:rPr>
        <w:drawing>
          <wp:inline distT="0" distB="0" distL="0" distR="0" wp14:anchorId="6370C36A" wp14:editId="7805A002">
            <wp:extent cx="1996723" cy="2011680"/>
            <wp:effectExtent l="0" t="0" r="381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723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13289D">
        <w:rPr>
          <w:noProof/>
        </w:rPr>
        <w:drawing>
          <wp:inline distT="0" distB="0" distL="0" distR="0" wp14:anchorId="0AD85927" wp14:editId="28E0DA5A">
            <wp:extent cx="2408844" cy="118872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08844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21F27" w14:textId="77777777" w:rsidR="009E34B6" w:rsidRDefault="009E34B6" w:rsidP="005C66D4">
      <w:pPr>
        <w:spacing w:line="360" w:lineRule="auto"/>
        <w:jc w:val="center"/>
      </w:pPr>
      <w:r w:rsidRPr="00B84773">
        <w:rPr>
          <w:position w:val="-32"/>
        </w:rPr>
        <w:object w:dxaOrig="3060" w:dyaOrig="800" w14:anchorId="552576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40.8pt" o:ole="">
            <v:imagedata r:id="rId11" o:title=""/>
          </v:shape>
          <o:OLEObject Type="Embed" ProgID="Equation.DSMT4" ShapeID="_x0000_i1025" DrawAspect="Content" ObjectID="_1628844109" r:id="rId12"/>
        </w:object>
      </w:r>
      <w:r w:rsidR="005C66D4">
        <w:tab/>
      </w:r>
      <w:r w:rsidR="0063644D" w:rsidRPr="0063644D">
        <w:rPr>
          <w:position w:val="-46"/>
        </w:rPr>
        <w:object w:dxaOrig="2820" w:dyaOrig="1040" w14:anchorId="193F009D">
          <v:shape id="_x0000_i1026" type="#_x0000_t75" style="width:141pt;height:51.6pt" o:ole="">
            <v:imagedata r:id="rId13" o:title=""/>
          </v:shape>
          <o:OLEObject Type="Embed" ProgID="Equation.DSMT4" ShapeID="_x0000_i1026" DrawAspect="Content" ObjectID="_1628844110" r:id="rId14"/>
        </w:object>
      </w:r>
      <w:r w:rsidR="00E42646">
        <w:tab/>
      </w:r>
      <w:r w:rsidR="00E42646">
        <w:tab/>
      </w:r>
      <w:r w:rsidR="00E42646" w:rsidRPr="00A168B6">
        <w:rPr>
          <w:position w:val="-20"/>
        </w:rPr>
        <w:object w:dxaOrig="2079" w:dyaOrig="520" w14:anchorId="210735CB">
          <v:shape id="_x0000_i1027" type="#_x0000_t75" style="width:104.4pt;height:26.4pt" o:ole="">
            <v:imagedata r:id="rId15" o:title=""/>
          </v:shape>
          <o:OLEObject Type="Embed" ProgID="Equation.DSMT4" ShapeID="_x0000_i1027" DrawAspect="Content" ObjectID="_1628844111" r:id="rId16"/>
        </w:object>
      </w:r>
    </w:p>
    <w:p w14:paraId="040208B8" w14:textId="77777777" w:rsidR="002B4A3D" w:rsidRDefault="000A101A" w:rsidP="0078743B">
      <w:pPr>
        <w:spacing w:line="240" w:lineRule="auto"/>
        <w:jc w:val="center"/>
      </w:pPr>
      <w:r w:rsidRPr="000A101A">
        <w:rPr>
          <w:position w:val="-30"/>
        </w:rPr>
        <w:object w:dxaOrig="2600" w:dyaOrig="760" w14:anchorId="2CA76D69">
          <v:shape id="_x0000_i1028" type="#_x0000_t75" style="width:129.6pt;height:38.4pt" o:ole="">
            <v:imagedata r:id="rId17" o:title=""/>
          </v:shape>
          <o:OLEObject Type="Embed" ProgID="Equation.DSMT4" ShapeID="_x0000_i1028" DrawAspect="Content" ObjectID="_1628844112" r:id="rId18"/>
        </w:object>
      </w:r>
      <w:r>
        <w:tab/>
      </w:r>
      <w:r w:rsidR="009E34B6" w:rsidRPr="009E34B6">
        <w:rPr>
          <w:position w:val="-20"/>
        </w:rPr>
        <w:object w:dxaOrig="2799" w:dyaOrig="520" w14:anchorId="2E1D259E">
          <v:shape id="_x0000_i1029" type="#_x0000_t75" style="width:141pt;height:27pt" o:ole="">
            <v:imagedata r:id="rId19" o:title=""/>
          </v:shape>
          <o:OLEObject Type="Embed" ProgID="Equation.DSMT4" ShapeID="_x0000_i1029" DrawAspect="Content" ObjectID="_1628844113" r:id="rId20"/>
        </w:object>
      </w:r>
      <w:r w:rsidR="009E34B6">
        <w:tab/>
      </w:r>
      <w:r w:rsidR="009E34B6" w:rsidRPr="009E34B6">
        <w:rPr>
          <w:position w:val="-44"/>
        </w:rPr>
        <w:object w:dxaOrig="3620" w:dyaOrig="999" w14:anchorId="2F38FB63">
          <v:shape id="_x0000_i1030" type="#_x0000_t75" style="width:181.8pt;height:50.4pt" o:ole="">
            <v:imagedata r:id="rId21" o:title=""/>
          </v:shape>
          <o:OLEObject Type="Embed" ProgID="Equation.DSMT4" ShapeID="_x0000_i1030" DrawAspect="Content" ObjectID="_1628844114" r:id="rId22"/>
        </w:object>
      </w:r>
    </w:p>
    <w:p w14:paraId="5D151D62" w14:textId="77777777" w:rsidR="00655D84" w:rsidRDefault="00655D84" w:rsidP="0078743B">
      <w:pPr>
        <w:spacing w:line="240" w:lineRule="auto"/>
        <w:sectPr w:rsidR="00655D84" w:rsidSect="00044071">
          <w:pgSz w:w="12240" w:h="15840" w:code="1"/>
          <w:pgMar w:top="720" w:right="720" w:bottom="720" w:left="1152" w:header="288" w:footer="144" w:gutter="0"/>
          <w:cols w:space="720"/>
          <w:docGrid w:linePitch="360"/>
        </w:sectPr>
      </w:pPr>
    </w:p>
    <w:p w14:paraId="0E152EB1" w14:textId="77777777" w:rsidR="00655D84" w:rsidRDefault="00655D84" w:rsidP="00655D84"/>
    <w:p w14:paraId="5DACF9F7" w14:textId="77777777" w:rsidR="00B3089B" w:rsidRPr="00C21E15" w:rsidRDefault="00B3089B" w:rsidP="00B3089B"/>
    <w:sectPr w:rsidR="00B3089B" w:rsidRPr="00C21E15" w:rsidSect="00044071">
      <w:pgSz w:w="12240" w:h="15840" w:code="1"/>
      <w:pgMar w:top="720" w:right="720" w:bottom="720" w:left="1152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67F9"/>
    <w:rsid w:val="00044071"/>
    <w:rsid w:val="00063B46"/>
    <w:rsid w:val="0006761B"/>
    <w:rsid w:val="00070571"/>
    <w:rsid w:val="000A101A"/>
    <w:rsid w:val="000D4445"/>
    <w:rsid w:val="0013289D"/>
    <w:rsid w:val="00135C7F"/>
    <w:rsid w:val="00145F65"/>
    <w:rsid w:val="00256F67"/>
    <w:rsid w:val="002B4A3D"/>
    <w:rsid w:val="002D53F1"/>
    <w:rsid w:val="003119E2"/>
    <w:rsid w:val="003729CB"/>
    <w:rsid w:val="003C04C4"/>
    <w:rsid w:val="00475700"/>
    <w:rsid w:val="004A312A"/>
    <w:rsid w:val="004D1A13"/>
    <w:rsid w:val="005C66D4"/>
    <w:rsid w:val="005D6385"/>
    <w:rsid w:val="0063644D"/>
    <w:rsid w:val="00655D84"/>
    <w:rsid w:val="00695187"/>
    <w:rsid w:val="006B0AB6"/>
    <w:rsid w:val="0078743B"/>
    <w:rsid w:val="00815DF6"/>
    <w:rsid w:val="008415BC"/>
    <w:rsid w:val="008C419E"/>
    <w:rsid w:val="009229CB"/>
    <w:rsid w:val="00941EDA"/>
    <w:rsid w:val="00992F23"/>
    <w:rsid w:val="009E34B6"/>
    <w:rsid w:val="00B3089B"/>
    <w:rsid w:val="00B67715"/>
    <w:rsid w:val="00B84773"/>
    <w:rsid w:val="00B924CF"/>
    <w:rsid w:val="00BB67A1"/>
    <w:rsid w:val="00C167F9"/>
    <w:rsid w:val="00C21E15"/>
    <w:rsid w:val="00D66E6D"/>
    <w:rsid w:val="00E42646"/>
    <w:rsid w:val="00EF783B"/>
    <w:rsid w:val="00F74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05E54F"/>
  <w15:chartTrackingRefBased/>
  <w15:docId w15:val="{596644FC-CBD7-484C-8FF8-EFC2862D26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9.wmf"/><Relationship Id="rId1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17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wmf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10.wmf"/><Relationship Id="rId23" Type="http://schemas.openxmlformats.org/officeDocument/2006/relationships/fontTable" Target="fontTable.xml"/><Relationship Id="rId10" Type="http://schemas.openxmlformats.org/officeDocument/2006/relationships/image" Target="media/image7.png"/><Relationship Id="rId19" Type="http://schemas.openxmlformats.org/officeDocument/2006/relationships/image" Target="media/image12.wmf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34</Words>
  <Characters>19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41</cp:revision>
  <cp:lastPrinted>2017-03-30T01:42:00Z</cp:lastPrinted>
  <dcterms:created xsi:type="dcterms:W3CDTF">2017-01-09T04:19:00Z</dcterms:created>
  <dcterms:modified xsi:type="dcterms:W3CDTF">2019-09-01T16:55:00Z</dcterms:modified>
</cp:coreProperties>
</file>